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2D13" w:rsidRPr="001A723C" w:rsidRDefault="002B7A1A" w:rsidP="00D82D13">
      <w:pPr>
        <w:pStyle w:val="RAvsnitt"/>
        <w:rPr>
          <w:rFonts w:ascii="Arial" w:hAnsi="Arial" w:cs="Arial"/>
        </w:rPr>
      </w:pPr>
      <w:r w:rsidRPr="002B7A1A">
        <w:rPr>
          <w:rFonts w:ascii="Arial" w:hAnsi="Arial" w:cs="Arial"/>
          <w:noProof/>
        </w:rPr>
        <w:drawing>
          <wp:anchor distT="0" distB="0" distL="114300" distR="114300" simplePos="0" relativeHeight="251677696" behindDoc="1" locked="0" layoutInCell="1" allowOverlap="1">
            <wp:simplePos x="0" y="0"/>
            <wp:positionH relativeFrom="column">
              <wp:posOffset>-1127760</wp:posOffset>
            </wp:positionH>
            <wp:positionV relativeFrom="paragraph">
              <wp:posOffset>-1370330</wp:posOffset>
            </wp:positionV>
            <wp:extent cx="7591425" cy="10734675"/>
            <wp:effectExtent l="19050" t="0" r="9525" b="0"/>
            <wp:wrapNone/>
            <wp:docPr id="4"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D956DE" w:rsidRPr="001A723C">
        <w:rPr>
          <w:rFonts w:ascii="Arial" w:hAnsi="Arial" w:cs="Arial"/>
        </w:rPr>
        <w:t xml:space="preserve">Repetition kap </w:t>
      </w:r>
      <w:r w:rsidR="009F610E">
        <w:rPr>
          <w:rFonts w:ascii="Arial" w:hAnsi="Arial" w:cs="Arial"/>
        </w:rPr>
        <w:t>6</w:t>
      </w:r>
    </w:p>
    <w:p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w:t>
      </w:r>
      <w:r w:rsidR="005C0FD8">
        <w:rPr>
          <w:sz w:val="24"/>
        </w:rPr>
        <w:t>4</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rsidR="00D82D13" w:rsidRPr="005B765B" w:rsidRDefault="00D82D13" w:rsidP="0027219F">
      <w:pPr>
        <w:pStyle w:val="Uppgiftluftver"/>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rsidR="00465179" w:rsidRPr="00036514" w:rsidRDefault="0060280F" w:rsidP="00465179">
      <w:pPr>
        <w:pStyle w:val="Uppgiftluftver"/>
      </w:pPr>
      <w:r w:rsidRPr="00EB5414">
        <w:rPr>
          <w:rStyle w:val="Uppgiftssiffra"/>
        </w:rPr>
        <w:t>1</w:t>
      </w:r>
      <w:r w:rsidRPr="00EB5414">
        <w:tab/>
      </w:r>
      <w:r w:rsidR="00465179" w:rsidRPr="00036514">
        <w:t xml:space="preserve">Mildred drar ett kort ur en vanlig kortlek. Hon stoppar tillbaka kortet, </w:t>
      </w:r>
      <w:r w:rsidR="002A5ACA">
        <w:br/>
      </w:r>
      <w:r w:rsidR="00465179" w:rsidRPr="00036514">
        <w:t>blandar leken och drar sedan ett kort till. Hur stor är sannolikheten att</w:t>
      </w:r>
      <w:r w:rsidR="00465179">
        <w:tab/>
        <w:t>278</w:t>
      </w:r>
    </w:p>
    <w:p w:rsidR="00465179" w:rsidRPr="00036514" w:rsidRDefault="002A5ACA" w:rsidP="00465179">
      <w:pPr>
        <w:pStyle w:val="Uppgiftluftver"/>
      </w:pPr>
      <w:r>
        <w:tab/>
      </w:r>
      <w:r w:rsidR="00465179" w:rsidRPr="00036514">
        <w:t>a)  båda korten är röda? Svara i procent.</w:t>
      </w:r>
    </w:p>
    <w:p w:rsidR="00465179" w:rsidRPr="00036514" w:rsidRDefault="002A5ACA" w:rsidP="00465179">
      <w:pPr>
        <w:pStyle w:val="Uppgiftluftver"/>
      </w:pPr>
      <w:r>
        <w:tab/>
      </w:r>
      <w:r w:rsidR="00465179" w:rsidRPr="00036514">
        <w:t>b)  det första kortet är en spader och det andra högre än 10? Svara i bråkform.</w:t>
      </w:r>
    </w:p>
    <w:p w:rsidR="00465179" w:rsidRDefault="002A5ACA" w:rsidP="00465179">
      <w:pPr>
        <w:pStyle w:val="Uppgiftluftver"/>
      </w:pPr>
      <w:r>
        <w:tab/>
      </w:r>
      <w:r w:rsidR="00465179" w:rsidRPr="00036514">
        <w:t>c)  Mildred drar ett kort 400 gånger. Ungefär hur många gånger är kortet ett</w:t>
      </w:r>
      <w:r>
        <w:br/>
        <w:t xml:space="preserve">    </w:t>
      </w:r>
      <w:r w:rsidR="00465179" w:rsidRPr="00036514">
        <w:t xml:space="preserve"> klöver?</w:t>
      </w:r>
    </w:p>
    <w:p w:rsidR="00465179" w:rsidRPr="00036514" w:rsidRDefault="00465179" w:rsidP="00465179">
      <w:pPr>
        <w:pStyle w:val="Uppgiftluftver"/>
      </w:pPr>
      <w:r w:rsidRPr="002A5ACA">
        <w:rPr>
          <w:rStyle w:val="Uppgiftssiffra"/>
        </w:rPr>
        <w:t>2</w:t>
      </w:r>
      <w:r>
        <w:rPr>
          <w:b/>
          <w:bCs/>
        </w:rPr>
        <w:tab/>
      </w:r>
      <w:r w:rsidRPr="003669AB">
        <w:t xml:space="preserve">Du tar slumpmässigt upp </w:t>
      </w:r>
      <w:r w:rsidRPr="00036514">
        <w:t xml:space="preserve">först </w:t>
      </w:r>
      <w:proofErr w:type="gramStart"/>
      <w:r w:rsidRPr="00036514">
        <w:t>en  tärning</w:t>
      </w:r>
      <w:proofErr w:type="gramEnd"/>
      <w:r w:rsidRPr="00036514">
        <w:t xml:space="preserve"> och sedan en till. Hur stor är sannolikheten att det blir en tärning av varje färg om du gör det</w:t>
      </w:r>
      <w:r>
        <w:tab/>
        <w:t>285</w:t>
      </w:r>
    </w:p>
    <w:p w:rsidR="00465179" w:rsidRPr="00036514" w:rsidRDefault="002A5ACA" w:rsidP="00465179">
      <w:pPr>
        <w:pStyle w:val="Uppgiftluftver"/>
      </w:pPr>
      <w:r>
        <w:rPr>
          <w:noProof/>
        </w:rPr>
        <w:drawing>
          <wp:anchor distT="0" distB="0" distL="114300" distR="114300" simplePos="0" relativeHeight="251666432" behindDoc="0" locked="0" layoutInCell="1" allowOverlap="1">
            <wp:simplePos x="0" y="0"/>
            <wp:positionH relativeFrom="column">
              <wp:posOffset>2967990</wp:posOffset>
            </wp:positionH>
            <wp:positionV relativeFrom="paragraph">
              <wp:posOffset>52070</wp:posOffset>
            </wp:positionV>
            <wp:extent cx="1229360" cy="1011973"/>
            <wp:effectExtent l="19050" t="0" r="8890" b="0"/>
            <wp:wrapNone/>
            <wp:docPr id="39" name="Bildobjekt 38" descr="6_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2.wmf"/>
                    <pic:cNvPicPr/>
                  </pic:nvPicPr>
                  <pic:blipFill>
                    <a:blip r:embed="rId9"/>
                    <a:stretch>
                      <a:fillRect/>
                    </a:stretch>
                  </pic:blipFill>
                  <pic:spPr>
                    <a:xfrm>
                      <a:off x="0" y="0"/>
                      <a:ext cx="1229360" cy="1011973"/>
                    </a:xfrm>
                    <a:prstGeom prst="rect">
                      <a:avLst/>
                    </a:prstGeom>
                  </pic:spPr>
                </pic:pic>
              </a:graphicData>
            </a:graphic>
          </wp:anchor>
        </w:drawing>
      </w:r>
      <w:r>
        <w:tab/>
      </w:r>
      <w:r w:rsidR="00465179" w:rsidRPr="00036514">
        <w:t>a)  med återläggning</w:t>
      </w:r>
      <w:r w:rsidR="00465179">
        <w:t>?</w:t>
      </w:r>
    </w:p>
    <w:p w:rsidR="00465179" w:rsidRPr="00036514" w:rsidRDefault="002A5ACA" w:rsidP="00465179">
      <w:pPr>
        <w:pStyle w:val="Uppgiftluftver"/>
      </w:pPr>
      <w:r>
        <w:tab/>
      </w:r>
      <w:r w:rsidR="00465179" w:rsidRPr="00036514">
        <w:t>b)  utan återläggning</w:t>
      </w:r>
      <w:r w:rsidR="00465179">
        <w:t>?</w:t>
      </w:r>
    </w:p>
    <w:p w:rsidR="00465179" w:rsidRDefault="002A5ACA" w:rsidP="00465179">
      <w:pPr>
        <w:pStyle w:val="Uppgiftluftver"/>
      </w:pPr>
      <w:r>
        <w:tab/>
      </w:r>
      <w:r w:rsidR="00465179" w:rsidRPr="00036514">
        <w:t>Svara i procentform.</w:t>
      </w:r>
    </w:p>
    <w:p w:rsidR="00ED1886" w:rsidRDefault="00ED1886" w:rsidP="00465179">
      <w:pPr>
        <w:pStyle w:val="Uppgiftluftver"/>
      </w:pPr>
      <w:r>
        <w:rPr>
          <w:noProof/>
        </w:rPr>
        <w:drawing>
          <wp:anchor distT="0" distB="0" distL="114300" distR="114300" simplePos="0" relativeHeight="251667456" behindDoc="0" locked="0" layoutInCell="1" allowOverlap="1">
            <wp:simplePos x="0" y="0"/>
            <wp:positionH relativeFrom="column">
              <wp:posOffset>3168015</wp:posOffset>
            </wp:positionH>
            <wp:positionV relativeFrom="paragraph">
              <wp:posOffset>221615</wp:posOffset>
            </wp:positionV>
            <wp:extent cx="1257300" cy="1009650"/>
            <wp:effectExtent l="19050" t="0" r="0" b="0"/>
            <wp:wrapNone/>
            <wp:docPr id="40" name="Bildobjekt 39" descr="6_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3.wmf"/>
                    <pic:cNvPicPr/>
                  </pic:nvPicPr>
                  <pic:blipFill>
                    <a:blip r:embed="rId10"/>
                    <a:stretch>
                      <a:fillRect/>
                    </a:stretch>
                  </pic:blipFill>
                  <pic:spPr>
                    <a:xfrm>
                      <a:off x="0" y="0"/>
                      <a:ext cx="1257300" cy="1009650"/>
                    </a:xfrm>
                    <a:prstGeom prst="rect">
                      <a:avLst/>
                    </a:prstGeom>
                  </pic:spPr>
                </pic:pic>
              </a:graphicData>
            </a:graphic>
          </wp:anchor>
        </w:drawing>
      </w:r>
    </w:p>
    <w:p w:rsidR="00465179" w:rsidRDefault="00465179" w:rsidP="00465179">
      <w:pPr>
        <w:pStyle w:val="Uppgiftluftver"/>
      </w:pPr>
      <w:r w:rsidRPr="002A5ACA">
        <w:rPr>
          <w:rStyle w:val="Uppgiftssiffra"/>
        </w:rPr>
        <w:t>3</w:t>
      </w:r>
      <w:r>
        <w:rPr>
          <w:b/>
          <w:bCs/>
        </w:rPr>
        <w:tab/>
      </w:r>
      <w:r w:rsidRPr="003669AB">
        <w:t xml:space="preserve">På hur många sätt kan man välja </w:t>
      </w:r>
      <w:r w:rsidR="002A5ACA">
        <w:br/>
      </w:r>
      <w:r w:rsidRPr="003669AB">
        <w:t xml:space="preserve">en fyrsiffrig kod till </w:t>
      </w:r>
      <w:r w:rsidRPr="00036514">
        <w:t>hänglåset</w:t>
      </w:r>
      <w:r w:rsidRPr="003669AB">
        <w:t>?</w:t>
      </w:r>
      <w:r>
        <w:tab/>
      </w:r>
      <w:r w:rsidR="00ED1886">
        <w:tab/>
      </w:r>
      <w:r>
        <w:t>292</w:t>
      </w:r>
    </w:p>
    <w:p w:rsidR="002A5ACA" w:rsidRPr="003669AB" w:rsidRDefault="002A5ACA" w:rsidP="00465179">
      <w:pPr>
        <w:pStyle w:val="Uppgiftluftver"/>
      </w:pPr>
      <w:r>
        <w:tab/>
      </w:r>
    </w:p>
    <w:p w:rsidR="00465179" w:rsidRDefault="00465179" w:rsidP="00465179">
      <w:pPr>
        <w:pStyle w:val="Uppgiftluftver"/>
      </w:pPr>
      <w:r w:rsidRPr="002A5ACA">
        <w:rPr>
          <w:rStyle w:val="Uppgiftssiffra"/>
        </w:rPr>
        <w:t>4</w:t>
      </w:r>
      <w:r>
        <w:rPr>
          <w:b/>
          <w:bCs/>
        </w:rPr>
        <w:tab/>
      </w:r>
      <w:r w:rsidRPr="003669AB">
        <w:t>Fyra personer står i en busskö. På hur många olika sätt kan kön ordnas?</w:t>
      </w:r>
      <w:r>
        <w:tab/>
        <w:t>292</w:t>
      </w:r>
    </w:p>
    <w:p w:rsidR="00465179" w:rsidRDefault="00465179" w:rsidP="00465179">
      <w:pPr>
        <w:pStyle w:val="Uppgiftluftver"/>
      </w:pPr>
      <w:r w:rsidRPr="002A5ACA">
        <w:rPr>
          <w:rStyle w:val="Uppgiftssiffra"/>
        </w:rPr>
        <w:t>5</w:t>
      </w:r>
      <w:r>
        <w:rPr>
          <w:b/>
          <w:bCs/>
        </w:rPr>
        <w:tab/>
      </w:r>
      <w:r w:rsidRPr="003669AB">
        <w:t xml:space="preserve">Hur många fyrsiffriga tal kan bildas med siffrorna 1-8 om alla siffror </w:t>
      </w:r>
      <w:r w:rsidR="002A5ACA">
        <w:br/>
      </w:r>
      <w:r w:rsidRPr="003669AB">
        <w:t>ska vara olika?</w:t>
      </w:r>
      <w:r>
        <w:tab/>
      </w:r>
      <w:r>
        <w:tab/>
      </w:r>
      <w:r>
        <w:tab/>
        <w:t>292</w:t>
      </w:r>
    </w:p>
    <w:p w:rsidR="00ED1886" w:rsidRDefault="00ED1886">
      <w:pPr>
        <w:rPr>
          <w:rStyle w:val="Uppgiftssiffra"/>
        </w:rPr>
      </w:pPr>
      <w:r>
        <w:rPr>
          <w:rStyle w:val="Uppgiftssiffra"/>
        </w:rPr>
        <w:br w:type="page"/>
      </w:r>
    </w:p>
    <w:p w:rsidR="00465179" w:rsidRPr="003669AB" w:rsidRDefault="002B7A1A" w:rsidP="00465179">
      <w:pPr>
        <w:pStyle w:val="Uppgiftluftver"/>
      </w:pPr>
      <w:r w:rsidRPr="002B7A1A">
        <w:rPr>
          <w:rStyle w:val="Uppgiftssiffra"/>
          <w:noProof/>
        </w:rPr>
        <w:lastRenderedPageBreak/>
        <w:drawing>
          <wp:anchor distT="0" distB="0" distL="114300" distR="114300" simplePos="0" relativeHeight="251679744" behindDoc="1" locked="0" layoutInCell="1" allowOverlap="1">
            <wp:simplePos x="0" y="0"/>
            <wp:positionH relativeFrom="column">
              <wp:posOffset>-1051560</wp:posOffset>
            </wp:positionH>
            <wp:positionV relativeFrom="paragraph">
              <wp:posOffset>-1370330</wp:posOffset>
            </wp:positionV>
            <wp:extent cx="7591425" cy="10734675"/>
            <wp:effectExtent l="19050" t="0" r="9525" b="0"/>
            <wp:wrapNone/>
            <wp:docPr id="1"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465179" w:rsidRPr="002A5ACA">
        <w:rPr>
          <w:rStyle w:val="Uppgiftssiffra"/>
        </w:rPr>
        <w:t>6</w:t>
      </w:r>
      <w:r w:rsidR="00465179">
        <w:rPr>
          <w:b/>
          <w:bCs/>
        </w:rPr>
        <w:tab/>
      </w:r>
      <w:r w:rsidR="00465179" w:rsidRPr="003669AB">
        <w:t>Under en vecka antecknade</w:t>
      </w:r>
      <w:r w:rsidR="00ED1886">
        <w:t xml:space="preserve"> </w:t>
      </w:r>
      <w:proofErr w:type="spellStart"/>
      <w:r w:rsidR="00465179">
        <w:t>Nuran</w:t>
      </w:r>
      <w:proofErr w:type="spellEnd"/>
      <w:r w:rsidR="00465179" w:rsidRPr="003669AB">
        <w:t xml:space="preserve"> hur många minuter hon </w:t>
      </w:r>
      <w:r w:rsidR="00ED1886">
        <w:br/>
      </w:r>
      <w:r w:rsidR="00465179" w:rsidRPr="003669AB">
        <w:t>räknade matte hemma. Diagrammet visar resultatet.</w:t>
      </w:r>
      <w:r w:rsidR="00465179">
        <w:tab/>
      </w:r>
      <w:r w:rsidR="00465179">
        <w:tab/>
        <w:t>298</w:t>
      </w:r>
    </w:p>
    <w:p w:rsidR="00465179" w:rsidRPr="003669AB" w:rsidRDefault="002A5ACA" w:rsidP="00465179">
      <w:pPr>
        <w:pStyle w:val="Uppgiftluftver"/>
      </w:pPr>
      <w:r>
        <w:tab/>
      </w:r>
      <w:r w:rsidR="00465179" w:rsidRPr="003669AB">
        <w:t>a)  Vilket är typvärdet?</w:t>
      </w:r>
    </w:p>
    <w:p w:rsidR="00465179" w:rsidRPr="003669AB" w:rsidRDefault="002A5ACA" w:rsidP="00465179">
      <w:pPr>
        <w:pStyle w:val="Uppgiftluftver"/>
      </w:pPr>
      <w:r>
        <w:tab/>
      </w:r>
      <w:r w:rsidR="00465179" w:rsidRPr="003669AB">
        <w:t>b)  Vilken är variationsbredden?</w:t>
      </w:r>
    </w:p>
    <w:p w:rsidR="00465179" w:rsidRPr="003669AB" w:rsidRDefault="002A5ACA" w:rsidP="00465179">
      <w:pPr>
        <w:pStyle w:val="Uppgiftluftver"/>
      </w:pPr>
      <w:r>
        <w:tab/>
      </w:r>
      <w:r w:rsidR="00465179" w:rsidRPr="003669AB">
        <w:t>c)  Beräkna medelvärdet.</w:t>
      </w:r>
    </w:p>
    <w:p w:rsidR="002A5ACA" w:rsidRDefault="002A5ACA" w:rsidP="00465179">
      <w:pPr>
        <w:pStyle w:val="Uppgiftluftver"/>
      </w:pPr>
      <w:r>
        <w:tab/>
      </w:r>
      <w:r w:rsidR="00465179" w:rsidRPr="003669AB">
        <w:t>d)  Beräkna medianen.</w:t>
      </w:r>
    </w:p>
    <w:p w:rsidR="00465179" w:rsidRPr="003669AB" w:rsidRDefault="00465179" w:rsidP="00465179">
      <w:pPr>
        <w:pStyle w:val="Uppgiftluftver"/>
      </w:pPr>
      <w:r w:rsidRPr="003669AB">
        <w:tab/>
      </w:r>
      <w:r w:rsidR="002A5ACA">
        <w:rPr>
          <w:noProof/>
        </w:rPr>
        <w:drawing>
          <wp:inline distT="0" distB="0" distL="0" distR="0">
            <wp:extent cx="2095238" cy="1625397"/>
            <wp:effectExtent l="19050" t="0" r="262" b="0"/>
            <wp:docPr id="41" name="Bildobjekt 40" descr="6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_3.png"/>
                    <pic:cNvPicPr/>
                  </pic:nvPicPr>
                  <pic:blipFill>
                    <a:blip r:embed="rId11"/>
                    <a:stretch>
                      <a:fillRect/>
                    </a:stretch>
                  </pic:blipFill>
                  <pic:spPr>
                    <a:xfrm>
                      <a:off x="0" y="0"/>
                      <a:ext cx="2095238" cy="1625397"/>
                    </a:xfrm>
                    <a:prstGeom prst="rect">
                      <a:avLst/>
                    </a:prstGeom>
                  </pic:spPr>
                </pic:pic>
              </a:graphicData>
            </a:graphic>
          </wp:inline>
        </w:drawing>
      </w:r>
    </w:p>
    <w:p w:rsidR="00465179" w:rsidRDefault="00465179" w:rsidP="00465179">
      <w:pPr>
        <w:pStyle w:val="Uppgiftluftver"/>
      </w:pPr>
      <w:r w:rsidRPr="002A5ACA">
        <w:rPr>
          <w:rStyle w:val="Uppgiftssiffra"/>
        </w:rPr>
        <w:t>7</w:t>
      </w:r>
      <w:r>
        <w:rPr>
          <w:b/>
          <w:bCs/>
        </w:rPr>
        <w:tab/>
      </w:r>
      <w:r w:rsidRPr="003669AB">
        <w:t xml:space="preserve">Ett fat av nysilver innehåller 50 % koppar, 35 % zink och 15 % nickel. </w:t>
      </w:r>
      <w:r w:rsidR="002A5ACA">
        <w:br/>
      </w:r>
      <w:r w:rsidRPr="003669AB">
        <w:t>Rita ett cirkeldiagram som visar fördelningen.</w:t>
      </w:r>
      <w:r>
        <w:tab/>
      </w:r>
      <w:r>
        <w:tab/>
        <w:t>304</w:t>
      </w:r>
    </w:p>
    <w:p w:rsidR="00375D1B" w:rsidRPr="00F12100" w:rsidRDefault="006A62D9" w:rsidP="00465179">
      <w:pPr>
        <w:pStyle w:val="Uppgiftluftver"/>
        <w:rPr>
          <w:rFonts w:ascii="Arial" w:hAnsi="Arial"/>
        </w:rPr>
      </w:pPr>
      <w:r w:rsidRPr="00F12100">
        <w:rPr>
          <w:rFonts w:ascii="Arial" w:hAnsi="Arial"/>
        </w:rPr>
        <w:br w:type="page"/>
      </w:r>
    </w:p>
    <w:p w:rsidR="00790CC4" w:rsidRPr="009F610E" w:rsidRDefault="002B7A1A" w:rsidP="00D130A8">
      <w:pPr>
        <w:pStyle w:val="RAvsnitt"/>
        <w:rPr>
          <w:rFonts w:ascii="Arial" w:hAnsi="Arial"/>
        </w:rPr>
      </w:pPr>
      <w:r w:rsidRPr="002B7A1A">
        <w:rPr>
          <w:rFonts w:ascii="Arial" w:hAnsi="Arial"/>
          <w:noProof/>
        </w:rPr>
        <w:lastRenderedPageBreak/>
        <w:drawing>
          <wp:anchor distT="0" distB="0" distL="114300" distR="114300" simplePos="0" relativeHeight="251681792" behindDoc="1" locked="0" layoutInCell="1" allowOverlap="1">
            <wp:simplePos x="0" y="0"/>
            <wp:positionH relativeFrom="column">
              <wp:posOffset>-1108710</wp:posOffset>
            </wp:positionH>
            <wp:positionV relativeFrom="paragraph">
              <wp:posOffset>-1303655</wp:posOffset>
            </wp:positionV>
            <wp:extent cx="7591425" cy="10734675"/>
            <wp:effectExtent l="19050" t="0" r="9525" b="0"/>
            <wp:wrapNone/>
            <wp:docPr id="2" name="Bildobjekt 1" descr="Ramen GrundVux 4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4 NYNY.wmf"/>
                    <pic:cNvPicPr/>
                  </pic:nvPicPr>
                  <pic:blipFill>
                    <a:blip r:embed="rId8"/>
                    <a:stretch>
                      <a:fillRect/>
                    </a:stretch>
                  </pic:blipFill>
                  <pic:spPr>
                    <a:xfrm>
                      <a:off x="0" y="0"/>
                      <a:ext cx="7591425" cy="10734675"/>
                    </a:xfrm>
                    <a:prstGeom prst="rect">
                      <a:avLst/>
                    </a:prstGeom>
                  </pic:spPr>
                </pic:pic>
              </a:graphicData>
            </a:graphic>
          </wp:anchor>
        </w:drawing>
      </w:r>
      <w:r w:rsidR="006A62D9" w:rsidRPr="009F610E">
        <w:rPr>
          <w:rFonts w:ascii="Arial" w:hAnsi="Arial"/>
        </w:rPr>
        <w:t xml:space="preserve">Facit Repetition kap </w:t>
      </w:r>
      <w:r w:rsidR="009F610E" w:rsidRPr="009F610E">
        <w:rPr>
          <w:rFonts w:ascii="Arial" w:hAnsi="Arial"/>
        </w:rPr>
        <w:t>6</w:t>
      </w:r>
    </w:p>
    <w:p w:rsidR="00790CC4" w:rsidRPr="009F610E" w:rsidRDefault="00790CC4" w:rsidP="00790CC4">
      <w:pPr>
        <w:pStyle w:val="Uppgiftluftver"/>
        <w:rPr>
          <w:rStyle w:val="Uppgiftssiffra"/>
        </w:rPr>
        <w:sectPr w:rsidR="00790CC4" w:rsidRPr="009F610E" w:rsidSect="00137FB2">
          <w:pgSz w:w="11906" w:h="16838"/>
          <w:pgMar w:top="2098" w:right="1701" w:bottom="1985" w:left="1701" w:header="709" w:footer="709" w:gutter="0"/>
          <w:cols w:space="708"/>
          <w:docGrid w:linePitch="360"/>
        </w:sectPr>
      </w:pPr>
    </w:p>
    <w:p w:rsidR="00465179" w:rsidRPr="002B7A1A" w:rsidRDefault="00465179" w:rsidP="00465179">
      <w:pPr>
        <w:pStyle w:val="Uppgiftluftver"/>
      </w:pPr>
      <w:r w:rsidRPr="002B7A1A">
        <w:rPr>
          <w:rStyle w:val="Uppgiftssiffra"/>
        </w:rPr>
        <w:lastRenderedPageBreak/>
        <w:t>1</w:t>
      </w:r>
      <w:r w:rsidRPr="002B7A1A">
        <w:rPr>
          <w:b/>
          <w:bCs/>
        </w:rPr>
        <w:tab/>
      </w:r>
      <w:r w:rsidRPr="002B7A1A">
        <w:t>a) 25 %</w:t>
      </w:r>
    </w:p>
    <w:p w:rsidR="00465179" w:rsidRPr="002B7A1A" w:rsidRDefault="00465179" w:rsidP="00465179">
      <w:pPr>
        <w:pStyle w:val="Rad2"/>
      </w:pPr>
      <w:r w:rsidRPr="002B7A1A">
        <w:tab/>
        <w:t xml:space="preserve">b) </w:t>
      </w:r>
      <w:r w:rsidRPr="00465179">
        <w:rPr>
          <w:position w:val="-24"/>
        </w:rPr>
        <w:object w:dxaOrig="320" w:dyaOrig="620">
          <v:shape id="_x0000_i1025" type="#_x0000_t75" style="width:15.75pt;height:30.75pt" o:ole="">
            <v:imagedata r:id="rId12" o:title=""/>
          </v:shape>
          <o:OLEObject Type="Embed" ProgID="Equation.DSMT4" ShapeID="_x0000_i1025" DrawAspect="Content" ObjectID="_1653031161" r:id="rId13"/>
        </w:object>
      </w:r>
    </w:p>
    <w:p w:rsidR="00465179" w:rsidRPr="002B7A1A" w:rsidRDefault="00465179" w:rsidP="00465179">
      <w:pPr>
        <w:pStyle w:val="Rad2"/>
      </w:pPr>
      <w:r w:rsidRPr="002B7A1A">
        <w:tab/>
        <w:t xml:space="preserve">c) 100 </w:t>
      </w:r>
      <w:proofErr w:type="spellStart"/>
      <w:r w:rsidRPr="002B7A1A">
        <w:t>st</w:t>
      </w:r>
      <w:proofErr w:type="spellEnd"/>
    </w:p>
    <w:p w:rsidR="00465179" w:rsidRPr="002B7A1A" w:rsidRDefault="00465179" w:rsidP="00465179">
      <w:pPr>
        <w:pStyle w:val="Uppgiftluftver"/>
      </w:pPr>
      <w:r w:rsidRPr="00465179">
        <w:rPr>
          <w:rStyle w:val="Uppgiftssiffra"/>
        </w:rPr>
        <w:t>2</w:t>
      </w:r>
      <w:r w:rsidRPr="002B7A1A">
        <w:rPr>
          <w:b/>
          <w:bCs/>
        </w:rPr>
        <w:tab/>
      </w:r>
      <w:r w:rsidRPr="002B7A1A">
        <w:t>a) 48 %</w:t>
      </w:r>
    </w:p>
    <w:p w:rsidR="00465179" w:rsidRPr="002B7A1A" w:rsidRDefault="00465179" w:rsidP="00465179">
      <w:pPr>
        <w:pStyle w:val="Rad2"/>
      </w:pPr>
      <w:r w:rsidRPr="002B7A1A">
        <w:tab/>
        <w:t>b) 60 %</w:t>
      </w:r>
    </w:p>
    <w:p w:rsidR="00465179" w:rsidRPr="002B7A1A" w:rsidRDefault="00465179" w:rsidP="00465179">
      <w:pPr>
        <w:pStyle w:val="Uppgiftluftver"/>
      </w:pPr>
      <w:r w:rsidRPr="00465179">
        <w:rPr>
          <w:rStyle w:val="Uppgiftssiffra"/>
        </w:rPr>
        <w:t>3</w:t>
      </w:r>
      <w:r w:rsidRPr="002B7A1A">
        <w:tab/>
        <w:t>10 000 sätt</w:t>
      </w:r>
    </w:p>
    <w:p w:rsidR="00465179" w:rsidRDefault="00465179" w:rsidP="00465179">
      <w:pPr>
        <w:pStyle w:val="Uppgiftluftver"/>
      </w:pPr>
      <w:r w:rsidRPr="00465179">
        <w:rPr>
          <w:rStyle w:val="Uppgiftssiffra"/>
        </w:rPr>
        <w:t>4</w:t>
      </w:r>
      <w:r>
        <w:tab/>
        <w:t>24 sätt</w:t>
      </w:r>
    </w:p>
    <w:p w:rsidR="00465179" w:rsidRDefault="00465179" w:rsidP="00465179">
      <w:pPr>
        <w:pStyle w:val="Uppgiftluftver"/>
      </w:pPr>
      <w:r w:rsidRPr="00465179">
        <w:rPr>
          <w:rStyle w:val="Uppgiftssiffra"/>
        </w:rPr>
        <w:t>5</w:t>
      </w:r>
      <w:r>
        <w:rPr>
          <w:b/>
          <w:bCs/>
        </w:rPr>
        <w:tab/>
      </w:r>
      <w:r>
        <w:t>1 680 tal</w:t>
      </w:r>
    </w:p>
    <w:p w:rsidR="00465179" w:rsidRDefault="00465179" w:rsidP="00465179">
      <w:pPr>
        <w:pStyle w:val="Uppgiftluftver"/>
      </w:pPr>
      <w:r w:rsidRPr="00465179">
        <w:rPr>
          <w:rStyle w:val="Uppgiftssiffra"/>
        </w:rPr>
        <w:t>6</w:t>
      </w:r>
      <w:r>
        <w:tab/>
        <w:t>a) 0 min och 15 min</w:t>
      </w:r>
    </w:p>
    <w:p w:rsidR="00465179" w:rsidRDefault="00465179" w:rsidP="00465179">
      <w:pPr>
        <w:pStyle w:val="Rad2"/>
      </w:pPr>
      <w:r>
        <w:tab/>
        <w:t>b) 35 min</w:t>
      </w:r>
    </w:p>
    <w:p w:rsidR="00465179" w:rsidRDefault="00465179" w:rsidP="00465179">
      <w:pPr>
        <w:pStyle w:val="Rad2"/>
      </w:pPr>
      <w:r>
        <w:tab/>
        <w:t>c) 15 min</w:t>
      </w:r>
    </w:p>
    <w:p w:rsidR="00465179" w:rsidRDefault="00465179" w:rsidP="00465179">
      <w:pPr>
        <w:pStyle w:val="Rad2"/>
      </w:pPr>
      <w:r>
        <w:tab/>
        <w:t>d) 15 min</w:t>
      </w:r>
    </w:p>
    <w:p w:rsidR="009F610E" w:rsidRDefault="009F610E" w:rsidP="009F610E">
      <w:pPr>
        <w:pStyle w:val="Uppgiftluftver"/>
        <w:rPr>
          <w:rStyle w:val="Uppgiftssiffra"/>
        </w:rPr>
      </w:pPr>
      <w:r>
        <w:rPr>
          <w:rFonts w:ascii="Arial Black" w:hAnsi="Arial Black"/>
          <w:noProof/>
          <w:szCs w:val="20"/>
        </w:rPr>
        <w:drawing>
          <wp:anchor distT="0" distB="0" distL="114300" distR="114300" simplePos="0" relativeHeight="251665408" behindDoc="0" locked="0" layoutInCell="1" allowOverlap="1">
            <wp:simplePos x="0" y="0"/>
            <wp:positionH relativeFrom="column">
              <wp:posOffset>253365</wp:posOffset>
            </wp:positionH>
            <wp:positionV relativeFrom="paragraph">
              <wp:posOffset>62865</wp:posOffset>
            </wp:positionV>
            <wp:extent cx="1438275" cy="1390650"/>
            <wp:effectExtent l="0" t="0" r="0" b="0"/>
            <wp:wrapNone/>
            <wp:docPr id="38" name="Bildobjekt 37" descr="5_7 Fa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_7 Fac.wmf"/>
                    <pic:cNvPicPr/>
                  </pic:nvPicPr>
                  <pic:blipFill>
                    <a:blip r:embed="rId14"/>
                    <a:stretch>
                      <a:fillRect/>
                    </a:stretch>
                  </pic:blipFill>
                  <pic:spPr>
                    <a:xfrm>
                      <a:off x="0" y="0"/>
                      <a:ext cx="1438275" cy="1390650"/>
                    </a:xfrm>
                    <a:prstGeom prst="rect">
                      <a:avLst/>
                    </a:prstGeom>
                  </pic:spPr>
                </pic:pic>
              </a:graphicData>
            </a:graphic>
          </wp:anchor>
        </w:drawing>
      </w:r>
      <w:r w:rsidR="00465179" w:rsidRPr="00465179">
        <w:rPr>
          <w:rStyle w:val="Uppgiftssiffra"/>
        </w:rPr>
        <w:t>7</w:t>
      </w:r>
    </w:p>
    <w:p w:rsidR="009F610E" w:rsidRDefault="009F610E" w:rsidP="009F610E">
      <w:pPr>
        <w:pStyle w:val="Uppgiftluftver"/>
      </w:pPr>
    </w:p>
    <w:p w:rsidR="009F610E" w:rsidRDefault="009F610E" w:rsidP="009F610E">
      <w:pPr>
        <w:pStyle w:val="Uppgiftluftver"/>
      </w:pPr>
    </w:p>
    <w:p w:rsidR="009F610E" w:rsidRDefault="009F610E" w:rsidP="009F610E">
      <w:pPr>
        <w:pStyle w:val="Uppgiftluftver"/>
      </w:pPr>
    </w:p>
    <w:p w:rsidR="00465179" w:rsidRDefault="00465179" w:rsidP="009F610E">
      <w:pPr>
        <w:pStyle w:val="Uppgiftluftver"/>
      </w:pPr>
      <w:r>
        <w:rPr>
          <w:color w:val="FF0000"/>
        </w:rPr>
        <w:tab/>
      </w:r>
      <w:r>
        <w:t>Medelpunktsvinklarna ska vara:</w:t>
      </w:r>
    </w:p>
    <w:p w:rsidR="00465179" w:rsidRDefault="00465179" w:rsidP="00465179">
      <w:pPr>
        <w:pStyle w:val="Rad2"/>
      </w:pPr>
      <w:r>
        <w:tab/>
        <w:t>koppar: 180</w:t>
      </w:r>
      <w:r>
        <w:rPr>
          <w:rFonts w:cstheme="minorHAnsi"/>
        </w:rPr>
        <w:t>°</w:t>
      </w:r>
    </w:p>
    <w:p w:rsidR="00465179" w:rsidRDefault="00465179" w:rsidP="00465179">
      <w:pPr>
        <w:pStyle w:val="Rad2"/>
      </w:pPr>
      <w:r>
        <w:tab/>
        <w:t>zink: 126</w:t>
      </w:r>
      <w:r>
        <w:rPr>
          <w:rFonts w:cstheme="minorHAnsi"/>
        </w:rPr>
        <w:t>°</w:t>
      </w:r>
    </w:p>
    <w:p w:rsidR="00465179" w:rsidRPr="00584226" w:rsidRDefault="00465179" w:rsidP="00465179">
      <w:pPr>
        <w:pStyle w:val="Rad2"/>
      </w:pPr>
      <w:r>
        <w:tab/>
        <w:t>nickel: 54</w:t>
      </w:r>
      <w:r>
        <w:rPr>
          <w:rFonts w:cstheme="minorHAnsi"/>
        </w:rPr>
        <w:t>°</w:t>
      </w:r>
    </w:p>
    <w:p w:rsidR="003F7CBE" w:rsidRPr="007B7C2F" w:rsidRDefault="003F7CBE" w:rsidP="00465179">
      <w:pPr>
        <w:pStyle w:val="Uppgiftluftver"/>
        <w:rPr>
          <w:b/>
          <w:bCs/>
        </w:rPr>
      </w:pPr>
    </w:p>
    <w:sectPr w:rsidR="003F7CBE" w:rsidRPr="007B7C2F"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0642" w:rsidRDefault="00120642">
      <w:r>
        <w:separator/>
      </w:r>
    </w:p>
  </w:endnote>
  <w:endnote w:type="continuationSeparator" w:id="0">
    <w:p w:rsidR="00120642" w:rsidRDefault="0012064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2040503050306020203"/>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Palatino">
    <w:altName w:val="Book Antiqua"/>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0642" w:rsidRDefault="00120642">
      <w:r>
        <w:separator/>
      </w:r>
    </w:p>
  </w:footnote>
  <w:footnote w:type="continuationSeparator" w:id="0">
    <w:p w:rsidR="00120642" w:rsidRDefault="001206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0.5pt;height:13.5pt;visibility:visible;mso-wrap-style:square" o:bullet="t">
        <v:imagedata r:id="rId1" o:title=""/>
      </v:shape>
    </w:pict>
  </w:numPicBullet>
  <w:abstractNum w:abstractNumId="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1"/>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30"/>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9"/>
  </w:num>
  <w:num w:numId="28">
    <w:abstractNumId w:val="27"/>
  </w:num>
  <w:num w:numId="29">
    <w:abstractNumId w:val="21"/>
  </w:num>
  <w:num w:numId="30">
    <w:abstractNumId w:val="18"/>
  </w:num>
  <w:num w:numId="31">
    <w:abstractNumId w:val="15"/>
  </w:num>
  <w:num w:numId="32">
    <w:abstractNumId w:val="28"/>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28"/>
  <w:defaultTabStop w:val="1304"/>
  <w:hyphenationZone w:val="425"/>
  <w:characterSpacingControl w:val="doNotCompress"/>
  <w:hdrShapeDefaults>
    <o:shapedefaults v:ext="edit" spidmax="4098"/>
  </w:hdrShapeDefaults>
  <w:footnotePr>
    <w:footnote w:id="-1"/>
    <w:footnote w:id="0"/>
  </w:footnotePr>
  <w:endnotePr>
    <w:endnote w:id="-1"/>
    <w:endnote w:id="0"/>
  </w:endnotePr>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1B0F"/>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2BE0"/>
    <w:rsid w:val="000B43FB"/>
    <w:rsid w:val="000B45C7"/>
    <w:rsid w:val="000B56EF"/>
    <w:rsid w:val="000B59C1"/>
    <w:rsid w:val="000B66E5"/>
    <w:rsid w:val="000B7023"/>
    <w:rsid w:val="000B7A57"/>
    <w:rsid w:val="000B7B7F"/>
    <w:rsid w:val="000C16A4"/>
    <w:rsid w:val="000C24CB"/>
    <w:rsid w:val="000C4792"/>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10077"/>
    <w:rsid w:val="001113E3"/>
    <w:rsid w:val="00111C9B"/>
    <w:rsid w:val="001125F5"/>
    <w:rsid w:val="00112B48"/>
    <w:rsid w:val="001139B0"/>
    <w:rsid w:val="00114247"/>
    <w:rsid w:val="00114569"/>
    <w:rsid w:val="00114C52"/>
    <w:rsid w:val="00115922"/>
    <w:rsid w:val="00120642"/>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70A3"/>
    <w:rsid w:val="00157801"/>
    <w:rsid w:val="00157D02"/>
    <w:rsid w:val="0016156B"/>
    <w:rsid w:val="001617CB"/>
    <w:rsid w:val="00161CE2"/>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ACA"/>
    <w:rsid w:val="002A5DE6"/>
    <w:rsid w:val="002A6C55"/>
    <w:rsid w:val="002A704D"/>
    <w:rsid w:val="002B0586"/>
    <w:rsid w:val="002B0965"/>
    <w:rsid w:val="002B22CE"/>
    <w:rsid w:val="002B3D6F"/>
    <w:rsid w:val="002B41EC"/>
    <w:rsid w:val="002B4F84"/>
    <w:rsid w:val="002B600C"/>
    <w:rsid w:val="002B655B"/>
    <w:rsid w:val="002B7A1A"/>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20F2"/>
    <w:rsid w:val="003925B1"/>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699"/>
    <w:rsid w:val="003E20CA"/>
    <w:rsid w:val="003E2D4E"/>
    <w:rsid w:val="003E2EDC"/>
    <w:rsid w:val="003E3148"/>
    <w:rsid w:val="003E376B"/>
    <w:rsid w:val="003E37E6"/>
    <w:rsid w:val="003E462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5179"/>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8C4"/>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339"/>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0FD8"/>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83"/>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7D6"/>
    <w:rsid w:val="00631882"/>
    <w:rsid w:val="00631CF8"/>
    <w:rsid w:val="00632256"/>
    <w:rsid w:val="00632DE7"/>
    <w:rsid w:val="006343A7"/>
    <w:rsid w:val="00635370"/>
    <w:rsid w:val="00635D07"/>
    <w:rsid w:val="006418F7"/>
    <w:rsid w:val="00641B00"/>
    <w:rsid w:val="00641F2F"/>
    <w:rsid w:val="006422F0"/>
    <w:rsid w:val="00642A0F"/>
    <w:rsid w:val="00643886"/>
    <w:rsid w:val="00644636"/>
    <w:rsid w:val="0064479E"/>
    <w:rsid w:val="006459F9"/>
    <w:rsid w:val="0064629C"/>
    <w:rsid w:val="00646C59"/>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10DF7"/>
    <w:rsid w:val="0071376F"/>
    <w:rsid w:val="00713ABD"/>
    <w:rsid w:val="007144B3"/>
    <w:rsid w:val="00715A4F"/>
    <w:rsid w:val="00715EDB"/>
    <w:rsid w:val="0071793A"/>
    <w:rsid w:val="007211F6"/>
    <w:rsid w:val="00721579"/>
    <w:rsid w:val="00723035"/>
    <w:rsid w:val="0072313D"/>
    <w:rsid w:val="00723245"/>
    <w:rsid w:val="00723D5F"/>
    <w:rsid w:val="007244B4"/>
    <w:rsid w:val="0072582B"/>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4E4A"/>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6946"/>
    <w:rsid w:val="00956C86"/>
    <w:rsid w:val="00960DAD"/>
    <w:rsid w:val="00960E0F"/>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37D6"/>
    <w:rsid w:val="009F3831"/>
    <w:rsid w:val="009F3F42"/>
    <w:rsid w:val="009F46CC"/>
    <w:rsid w:val="009F4B95"/>
    <w:rsid w:val="009F4DF4"/>
    <w:rsid w:val="009F4EB4"/>
    <w:rsid w:val="009F5352"/>
    <w:rsid w:val="009F5842"/>
    <w:rsid w:val="009F5934"/>
    <w:rsid w:val="009F610E"/>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CAB"/>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77997"/>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5F"/>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3A42"/>
    <w:rsid w:val="00BC3E53"/>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31"/>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87E9F"/>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0EB"/>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5414"/>
    <w:rsid w:val="00EB6DE0"/>
    <w:rsid w:val="00EB773A"/>
    <w:rsid w:val="00EC031F"/>
    <w:rsid w:val="00EC0957"/>
    <w:rsid w:val="00EC0AF2"/>
    <w:rsid w:val="00EC175E"/>
    <w:rsid w:val="00EC17FA"/>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886"/>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100"/>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uiPriority="99" w:qFormat="1"/>
    <w:lsdException w:name="heading 8" w:uiPriority="99" w:qFormat="1"/>
    <w:lsdException w:name="heading 9" w:uiPriority="9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footer" w:uiPriority="99"/>
    <w:lsdException w:name="caption" w:uiPriority="99" w:qFormat="1"/>
    <w:lsdException w:name="List Number 2" w:semiHidden="0" w:unhideWhenUsed="0"/>
    <w:lsdException w:name="List Number 5" w:semiHidden="0" w:unhideWhenUsed="0"/>
    <w:lsdException w:name="Title" w:semiHidden="0" w:unhideWhenUsed="0" w:qFormat="1"/>
    <w:lsdException w:name="Body Text" w:uiPriority="99"/>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iPriority="99" w:unhideWhenUsed="0"/>
    <w:lsdException w:name="Strong" w:semiHidden="0" w:unhideWhenUsed="0" w:qFormat="1"/>
    <w:lsdException w:name="Emphasis" w:semiHidden="0" w:unhideWhenUsed="0" w:qFormat="1"/>
    <w:lsdException w:name="Normal (Web)" w:uiPriority="99"/>
    <w:lsdException w:name="Balloon Text" w:uiPriority="99"/>
    <w:lsdException w:name="Placeholder Text" w:uiPriority="62" w:unhideWhenUsed="0"/>
    <w:lsdException w:name="No Spacing" w:semiHidden="0" w:uiPriority="63" w:unhideWhenUsed="0"/>
    <w:lsdException w:name="Light Shading" w:semiHidden="0" w:uiPriority="64" w:unhideWhenUsed="0"/>
    <w:lsdException w:name="Light List" w:semiHidden="0" w:uiPriority="65" w:unhideWhenUsed="0"/>
    <w:lsdException w:name="Light Grid" w:semiHidden="0" w:uiPriority="99" w:unhideWhenUsed="0"/>
    <w:lsdException w:name="Medium Shading 1" w:semiHidden="0" w:uiPriority="34" w:unhideWhenUsed="0" w:qFormat="1"/>
    <w:lsdException w:name="Medium Shading 2" w:semiHidden="0" w:uiPriority="29" w:unhideWhenUsed="0" w:qFormat="1"/>
    <w:lsdException w:name="Medium List 1" w:semiHidden="0" w:uiPriority="30" w:unhideWhenUsed="0" w:qFormat="1"/>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34"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66" w:unhideWhenUsed="0"/>
    <w:lsdException w:name="List Paragraph" w:semiHidden="0" w:uiPriority="67" w:unhideWhenUsed="0"/>
    <w:lsdException w:name="Quote" w:semiHidden="0" w:uiPriority="68" w:unhideWhenUsed="0"/>
    <w:lsdException w:name="Intense Quote" w:semiHidden="0" w:uiPriority="69" w:unhideWhenUsed="0"/>
    <w:lsdException w:name="Medium List 2 Accent 1" w:semiHidden="0" w:uiPriority="70" w:unhideWhenUsed="0"/>
    <w:lsdException w:name="Medium Grid 1 Accent 1" w:semiHidden="0" w:uiPriority="71" w:unhideWhenUsed="0"/>
    <w:lsdException w:name="Medium Grid 2 Accent 1" w:semiHidden="0" w:uiPriority="72" w:unhideWhenUsed="0"/>
    <w:lsdException w:name="Medium Grid 3 Accent 1" w:semiHidden="0" w:uiPriority="73" w:unhideWhenUsed="0"/>
    <w:lsdException w:name="Dark List Accent 1" w:semiHidden="0" w:uiPriority="60" w:unhideWhenUsed="0"/>
    <w:lsdException w:name="Colorful Shading Accent 1" w:semiHidden="0" w:uiPriority="61" w:unhideWhenUsed="0"/>
    <w:lsdException w:name="Colorful List Accent 1" w:semiHidden="0" w:uiPriority="62" w:unhideWhenUsed="0"/>
    <w:lsdException w:name="Colorful Grid Accent 1" w:semiHidden="0" w:uiPriority="63" w:unhideWhenUsed="0"/>
    <w:lsdException w:name="Light Shading Accent 2" w:semiHidden="0" w:uiPriority="64" w:unhideWhenUsed="0"/>
    <w:lsdException w:name="Light List Accent 2" w:semiHidden="0" w:uiPriority="65" w:unhideWhenUsed="0"/>
    <w:lsdException w:name="Light Grid Accent 2" w:semiHidden="0" w:uiPriority="66" w:unhideWhenUsed="0"/>
    <w:lsdException w:name="Medium Shading 1 Accent 2" w:semiHidden="0" w:uiPriority="67" w:unhideWhenUsed="0"/>
    <w:lsdException w:name="Medium Shading 2 Accent 2" w:semiHidden="0" w:uiPriority="68" w:unhideWhenUsed="0"/>
    <w:lsdException w:name="Medium List 1 Accent 2" w:semiHidden="0" w:uiPriority="69" w:unhideWhenUsed="0"/>
    <w:lsdException w:name="Medium List 2 Accent 2" w:semiHidden="0" w:uiPriority="70" w:unhideWhenUsed="0"/>
    <w:lsdException w:name="Medium Grid 1 Accent 2" w:semiHidden="0" w:uiPriority="71" w:unhideWhenUsed="0"/>
    <w:lsdException w:name="Medium Grid 2 Accent 2" w:semiHidden="0" w:uiPriority="72" w:unhideWhenUsed="0"/>
    <w:lsdException w:name="Medium Grid 3 Accent 2" w:semiHidden="0" w:uiPriority="73" w:unhideWhenUsed="0"/>
    <w:lsdException w:name="Dark List Accent 2" w:semiHidden="0" w:uiPriority="60" w:unhideWhenUsed="0"/>
    <w:lsdException w:name="Colorful Shading Accent 2" w:semiHidden="0" w:uiPriority="61" w:unhideWhenUsed="0"/>
    <w:lsdException w:name="Colorful List Accent 2" w:semiHidden="0" w:uiPriority="62" w:unhideWhenUsed="0"/>
    <w:lsdException w:name="Colorful Grid Accent 2" w:semiHidden="0" w:uiPriority="63" w:unhideWhenUsed="0"/>
    <w:lsdException w:name="Light Shading Accent 3" w:semiHidden="0" w:uiPriority="64" w:unhideWhenUsed="0"/>
    <w:lsdException w:name="Light List Accent 3" w:semiHidden="0" w:uiPriority="65" w:unhideWhenUsed="0"/>
    <w:lsdException w:name="Light Grid Accent 3" w:semiHidden="0" w:uiPriority="66" w:unhideWhenUsed="0"/>
    <w:lsdException w:name="Medium Shading 1 Accent 3" w:semiHidden="0" w:uiPriority="67" w:unhideWhenUsed="0"/>
    <w:lsdException w:name="Medium Shading 2 Accent 3" w:semiHidden="0" w:uiPriority="68" w:unhideWhenUsed="0"/>
    <w:lsdException w:name="Medium List 1 Accent 3" w:semiHidden="0" w:uiPriority="69" w:unhideWhenUsed="0"/>
    <w:lsdException w:name="Medium List 2 Accent 3" w:semiHidden="0" w:uiPriority="70" w:unhideWhenUsed="0"/>
    <w:lsdException w:name="Medium Grid 1 Accent 3" w:semiHidden="0" w:uiPriority="71" w:unhideWhenUsed="0"/>
    <w:lsdException w:name="Medium Grid 2 Accent 3" w:semiHidden="0" w:uiPriority="72" w:unhideWhenUsed="0"/>
    <w:lsdException w:name="Medium Grid 3 Accent 3" w:semiHidden="0" w:uiPriority="73" w:unhideWhenUsed="0"/>
    <w:lsdException w:name="Dark List Accent 3" w:semiHidden="0" w:uiPriority="60" w:unhideWhenUsed="0"/>
    <w:lsdException w:name="Colorful Shading Accent 3" w:semiHidden="0" w:uiPriority="61" w:unhideWhenUsed="0"/>
    <w:lsdException w:name="Colorful List Accent 3" w:semiHidden="0" w:uiPriority="62" w:unhideWhenUsed="0"/>
    <w:lsdException w:name="Colorful Grid Accent 3" w:semiHidden="0" w:uiPriority="63" w:unhideWhenUsed="0"/>
    <w:lsdException w:name="Light Shading Accent 4" w:semiHidden="0" w:uiPriority="64" w:unhideWhenUsed="0"/>
    <w:lsdException w:name="Light List Accent 4" w:semiHidden="0" w:uiPriority="65" w:unhideWhenUsed="0"/>
    <w:lsdException w:name="Light Grid Accent 4" w:semiHidden="0" w:uiPriority="66" w:unhideWhenUsed="0"/>
    <w:lsdException w:name="Medium Shading 1 Accent 4" w:semiHidden="0" w:uiPriority="67" w:unhideWhenUsed="0"/>
    <w:lsdException w:name="Medium Shading 2 Accent 4" w:semiHidden="0" w:uiPriority="68" w:unhideWhenUsed="0"/>
    <w:lsdException w:name="Medium List 1 Accent 4" w:semiHidden="0" w:uiPriority="69" w:unhideWhenUsed="0"/>
    <w:lsdException w:name="Medium List 2 Accent 4" w:semiHidden="0" w:uiPriority="70" w:unhideWhenUsed="0"/>
    <w:lsdException w:name="Medium Grid 1 Accent 4" w:semiHidden="0" w:uiPriority="71" w:unhideWhenUsed="0"/>
    <w:lsdException w:name="Medium Grid 2 Accent 4" w:semiHidden="0" w:uiPriority="72" w:unhideWhenUsed="0"/>
    <w:lsdException w:name="Medium Grid 3 Accent 4" w:semiHidden="0" w:uiPriority="73" w:unhideWhenUsed="0"/>
    <w:lsdException w:name="Dark List Accent 4" w:semiHidden="0" w:uiPriority="60" w:unhideWhenUsed="0"/>
    <w:lsdException w:name="Colorful Shading Accent 4" w:semiHidden="0" w:uiPriority="61" w:unhideWhenUsed="0"/>
    <w:lsdException w:name="Colorful List Accent 4" w:semiHidden="0" w:uiPriority="62" w:unhideWhenUsed="0"/>
    <w:lsdException w:name="Colorful Grid Accent 4" w:semiHidden="0" w:uiPriority="63" w:unhideWhenUsed="0"/>
    <w:lsdException w:name="Light Shading Accent 5" w:semiHidden="0" w:uiPriority="64" w:unhideWhenUsed="0"/>
    <w:lsdException w:name="Light List Accent 5" w:semiHidden="0" w:uiPriority="65" w:unhideWhenUsed="0"/>
    <w:lsdException w:name="Light Grid Accent 5" w:semiHidden="0" w:uiPriority="66" w:unhideWhenUsed="0"/>
    <w:lsdException w:name="Medium Shading 1 Accent 5" w:semiHidden="0" w:uiPriority="67" w:unhideWhenUsed="0"/>
    <w:lsdException w:name="Medium Shading 2 Accent 5" w:semiHidden="0" w:uiPriority="68" w:unhideWhenUsed="0"/>
    <w:lsdException w:name="Medium List 1 Accent 5" w:semiHidden="0" w:uiPriority="69" w:unhideWhenUsed="0"/>
    <w:lsdException w:name="Medium List 2 Accent 5" w:semiHidden="0" w:uiPriority="70" w:unhideWhenUsed="0"/>
    <w:lsdException w:name="Medium Grid 1 Accent 5" w:semiHidden="0" w:uiPriority="71" w:unhideWhenUsed="0"/>
    <w:lsdException w:name="Medium Grid 2 Accent 5" w:semiHidden="0" w:uiPriority="72" w:unhideWhenUsed="0"/>
    <w:lsdException w:name="Medium Grid 3 Accent 5" w:semiHidden="0" w:uiPriority="73" w:unhideWhenUsed="0"/>
    <w:lsdException w:name="Dark List Accent 5" w:semiHidden="0" w:uiPriority="19" w:unhideWhenUsed="0" w:qFormat="1"/>
    <w:lsdException w:name="Colorful Shading Accent 5" w:semiHidden="0" w:uiPriority="21" w:unhideWhenUsed="0" w:qFormat="1"/>
    <w:lsdException w:name="Colorful List Accent 5" w:semiHidden="0" w:uiPriority="31" w:unhideWhenUsed="0" w:qFormat="1"/>
    <w:lsdException w:name="Colorful Grid Accent 5" w:semiHidden="0" w:uiPriority="32" w:unhideWhenUsed="0" w:qFormat="1"/>
    <w:lsdException w:name="Light Shading Accent 6" w:semiHidden="0" w:uiPriority="33" w:unhideWhenUsed="0" w:qFormat="1"/>
    <w:lsdException w:name="Light List Accent 6" w:semiHidden="0" w:uiPriority="37" w:unhideWhenUsed="0"/>
    <w:lsdException w:name="Light Grid Accent 6" w:semiHidden="0" w:uiPriority="39"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uiPriority="47"/>
    <w:lsdException w:name="TOC Heading" w:uiPriority="48"/>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r="http://schemas.openxmlformats.org/officeDocument/2006/relationships" xmlns:w="http://schemas.openxmlformats.org/wordprocessingml/2006/main">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5AD12C-3579-4BD1-9815-5E7BD30B8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279</Words>
  <Characters>1484</Characters>
  <Application>Microsoft Office Word</Application>
  <DocSecurity>0</DocSecurity>
  <Lines>12</Lines>
  <Paragraphs>3</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1760</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3</cp:revision>
  <cp:lastPrinted>2019-12-06T13:42:00Z</cp:lastPrinted>
  <dcterms:created xsi:type="dcterms:W3CDTF">2020-06-07T08:29:00Z</dcterms:created>
  <dcterms:modified xsi:type="dcterms:W3CDTF">2020-06-07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